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7F3E" w:rsidRPr="00E84378" w:rsidRDefault="007D7F3E" w:rsidP="007D7F3E">
      <w:pPr>
        <w:tabs>
          <w:tab w:val="left" w:pos="426"/>
          <w:tab w:val="left" w:pos="993"/>
          <w:tab w:val="left" w:pos="1560"/>
        </w:tabs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  <w:u w:val="single"/>
        </w:rPr>
        <w:t>Calculator Overlap</w:t>
      </w:r>
      <w:r w:rsidRPr="00E84378">
        <w:rPr>
          <w:rFonts w:ascii="Times New Roman" w:hAnsi="Times New Roman"/>
          <w:b/>
          <w:sz w:val="24"/>
          <w:szCs w:val="24"/>
          <w:u w:val="single"/>
        </w:rPr>
        <w:t xml:space="preserve"> questions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ab/>
        <w:t>June 17  Paper 2</w:t>
      </w:r>
    </w:p>
    <w:p w:rsidR="007D7F3E" w:rsidRPr="00C07D5D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7/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table shows the probabilities that a biased dice will land on 2, on 3, on 4, on 5 and on 6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851"/>
        <w:gridCol w:w="851"/>
        <w:gridCol w:w="851"/>
        <w:gridCol w:w="851"/>
        <w:gridCol w:w="851"/>
        <w:gridCol w:w="851"/>
      </w:tblGrid>
      <w:tr w:rsidR="00E344BD" w:rsidRPr="005F1BC1" w:rsidTr="005F1BC1">
        <w:trPr>
          <w:trHeight w:val="567"/>
          <w:jc w:val="center"/>
        </w:trPr>
        <w:tc>
          <w:tcPr>
            <w:tcW w:w="1985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n dice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6</w:t>
            </w:r>
          </w:p>
        </w:tc>
      </w:tr>
      <w:tr w:rsidR="00E344BD" w:rsidRPr="005F1BC1" w:rsidTr="005F1BC1">
        <w:trPr>
          <w:trHeight w:val="567"/>
          <w:jc w:val="center"/>
        </w:trPr>
        <w:tc>
          <w:tcPr>
            <w:tcW w:w="1985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17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18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09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15</w:t>
            </w:r>
          </w:p>
        </w:tc>
        <w:tc>
          <w:tcPr>
            <w:tcW w:w="851" w:type="dxa"/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1</w:t>
            </w:r>
          </w:p>
        </w:tc>
      </w:tr>
    </w:tbl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Neymar rolls the biased dice 200 times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Work out an estimate for the total number of times the dice will land on 1 or on 3</w:t>
      </w:r>
      <w:r w:rsidR="00E344BD">
        <w:rPr>
          <w:rFonts w:ascii="Times New Roman" w:hAnsi="Times New Roman"/>
          <w:sz w:val="24"/>
          <w:szCs w:val="24"/>
          <w:lang w:eastAsia="en-GB"/>
        </w:rPr>
        <w:t>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5402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344BD" w:rsidRPr="007D7F3E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8/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On Saturday, some adults and some children were in a theatre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The ratio of the number of adults to the number of children was 5 : 2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Each person had a seat in the Circle or had a seat in the Stalls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295D85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654624303" r:id="rId11"/>
        </w:object>
      </w:r>
      <w:r w:rsidR="00E344BD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of the children had seats in the Stalls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117 children had seats in the Circle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There are exactly 2600 seats in the theatre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On this Saturday, were there people on more than 60% of the seats?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7F3E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54021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/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diagram shows a prism with a cross section in the shape of a trapezium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848735" cy="28390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735" cy="283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On the centimetre grid below, draw the front elevation and the side elevation of the prism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Use a scale of 2 cm to 1 m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9C5ABA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688330" cy="39554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54021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/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Olly drove 56 km from Liverpool to Manchester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He then drove 61 km from Manchester to Sheffield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Olly’s average speed from Liverpool to Manchester was 70 km/h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Olly took 75 minutes to drive from Manchester to Sheffield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Work out Olly’s average speed for his total drive from Liverpool to Sheffield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km/h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Janie drove from Barnsley to York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Janie’s average speed from Barnsley to Leeds was 80 km/h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Her average speed from Leeds to York was 60 km/h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Janie says that the average speed from Barnsley to York can be found by working out the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mean of 80 km/h and 60 km/h.</w:t>
      </w:r>
    </w:p>
    <w:p w:rsidR="00E344BD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If Janie is correct, what does this tell you about the two parts of Janie’s journey?</w:t>
      </w:r>
    </w:p>
    <w:p w:rsidR="00E344BD" w:rsidRPr="00154021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12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E344BD" w:rsidRPr="007D7F3E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12"/>
          <w:szCs w:val="12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E344BD" w:rsidRPr="00034B6C" w:rsidRDefault="007D7F3E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E344BD"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344BD"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E344BD"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54021" w:rsidRPr="007D7F3E" w:rsidRDefault="00154021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54021" w:rsidRPr="009C5ABA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2"/>
          <w:szCs w:val="12"/>
          <w:lang w:eastAsia="en-GB"/>
        </w:rPr>
      </w:pPr>
    </w:p>
    <w:p w:rsidR="00E344BD" w:rsidRPr="007D7F3E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74930</wp:posOffset>
            </wp:positionV>
            <wp:extent cx="3691255" cy="1635125"/>
            <wp:effectExtent l="0" t="0" r="0" b="0"/>
            <wp:wrapTight wrapText="bothSides">
              <wp:wrapPolygon edited="0">
                <wp:start x="8249" y="0"/>
                <wp:lineTo x="8026" y="1258"/>
                <wp:lineTo x="7023" y="4530"/>
                <wp:lineTo x="0" y="19880"/>
                <wp:lineTo x="0" y="21139"/>
                <wp:lineTo x="21292" y="21139"/>
                <wp:lineTo x="21403" y="19880"/>
                <wp:lineTo x="20734" y="18622"/>
                <wp:lineTo x="13377" y="8556"/>
                <wp:lineTo x="13600" y="7046"/>
                <wp:lineTo x="12931" y="6040"/>
                <wp:lineTo x="10367" y="4530"/>
                <wp:lineTo x="8695" y="0"/>
                <wp:lineTo x="8249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5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44BD">
        <w:rPr>
          <w:rFonts w:ascii="Times New Roman" w:hAnsi="Times New Roman"/>
          <w:b/>
          <w:bCs/>
          <w:sz w:val="24"/>
          <w:szCs w:val="24"/>
          <w:lang w:eastAsia="en-GB"/>
        </w:rPr>
        <w:t>21/</w:t>
      </w:r>
      <w:r w:rsidR="00E344BD" w:rsidRPr="00034B6C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DC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are straight lines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A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 xml:space="preserve">is parallel to </w:t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>DB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C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= 8.1 cm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C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= 5.4 cm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B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= 2.6 cm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>AE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cm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344BD" w:rsidRPr="00034B6C" w:rsidRDefault="00154021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= 6.15 cm.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="00E344BD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344BD"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 xml:space="preserve">Work out the length of </w:t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>AB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 cm</w:t>
      </w: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54021" w:rsidRPr="00154021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12"/>
          <w:szCs w:val="12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2/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Anil wants to invest £25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>000 for 3 years in a bank.</w:t>
      </w:r>
    </w:p>
    <w:p w:rsidR="00E344BD" w:rsidRPr="00154021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12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427"/>
        <w:gridCol w:w="685"/>
        <w:gridCol w:w="3427"/>
      </w:tblGrid>
      <w:tr w:rsidR="00E344BD" w:rsidRPr="005F1BC1" w:rsidTr="00154021">
        <w:trPr>
          <w:trHeight w:val="441"/>
          <w:jc w:val="center"/>
        </w:trPr>
        <w:tc>
          <w:tcPr>
            <w:tcW w:w="3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E344BD" w:rsidRPr="00511C22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  <w:r w:rsidRPr="00511C22"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  <w:t>Personal Bank</w:t>
            </w:r>
          </w:p>
        </w:tc>
        <w:tc>
          <w:tcPr>
            <w:tcW w:w="68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E344BD" w:rsidRPr="00511C22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E344BD" w:rsidRPr="00511C22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</w:pPr>
            <w:r w:rsidRPr="00511C22">
              <w:rPr>
                <w:rFonts w:ascii="Times New Roman" w:hAnsi="Times New Roman"/>
                <w:b/>
                <w:bCs/>
                <w:sz w:val="28"/>
                <w:szCs w:val="24"/>
                <w:lang w:eastAsia="en-GB"/>
              </w:rPr>
              <w:t>Secure Bank</w:t>
            </w:r>
          </w:p>
        </w:tc>
      </w:tr>
      <w:tr w:rsidR="00E344BD" w:rsidRPr="005F1BC1" w:rsidTr="00154021">
        <w:trPr>
          <w:trHeight w:val="340"/>
          <w:jc w:val="center"/>
        </w:trPr>
        <w:tc>
          <w:tcPr>
            <w:tcW w:w="34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Compound Interest</w:t>
            </w:r>
          </w:p>
        </w:tc>
        <w:tc>
          <w:tcPr>
            <w:tcW w:w="68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Compound Interest</w:t>
            </w:r>
          </w:p>
        </w:tc>
      </w:tr>
      <w:tr w:rsidR="00E344BD" w:rsidRPr="005F1BC1" w:rsidTr="00154021">
        <w:trPr>
          <w:trHeight w:val="296"/>
          <w:jc w:val="center"/>
        </w:trPr>
        <w:tc>
          <w:tcPr>
            <w:tcW w:w="34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2% for each year</w:t>
            </w:r>
          </w:p>
        </w:tc>
        <w:tc>
          <w:tcPr>
            <w:tcW w:w="68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4.3% for the first year</w:t>
            </w:r>
          </w:p>
        </w:tc>
      </w:tr>
      <w:tr w:rsidR="00E344BD" w:rsidRPr="005F1BC1" w:rsidTr="00154021">
        <w:trPr>
          <w:trHeight w:val="415"/>
          <w:jc w:val="center"/>
        </w:trPr>
        <w:tc>
          <w:tcPr>
            <w:tcW w:w="34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68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4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344BD" w:rsidRPr="005F1BC1" w:rsidRDefault="00E344BD" w:rsidP="007D7F3E">
            <w:pPr>
              <w:tabs>
                <w:tab w:val="left" w:pos="426"/>
                <w:tab w:val="left" w:pos="993"/>
                <w:tab w:val="left" w:pos="15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5F1BC1">
              <w:rPr>
                <w:rFonts w:ascii="Times New Roman" w:hAnsi="Times New Roman"/>
                <w:sz w:val="24"/>
                <w:szCs w:val="24"/>
                <w:lang w:eastAsia="en-GB"/>
              </w:rPr>
              <w:t>0.9% for each extra year</w:t>
            </w:r>
          </w:p>
        </w:tc>
      </w:tr>
    </w:tbl>
    <w:p w:rsidR="00E344BD" w:rsidRPr="00154021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12"/>
          <w:szCs w:val="12"/>
          <w:lang w:eastAsia="en-GB"/>
        </w:rPr>
      </w:pP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Which bank will give Anil the most interest at the end of 3 years?</w:t>
      </w:r>
    </w:p>
    <w:p w:rsidR="00E344BD" w:rsidRPr="00034B6C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You must show all your working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5ABA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5ABA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C5ABA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54021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54021" w:rsidRPr="007D7F3E" w:rsidRDefault="00154021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u w:val="single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154021" w:rsidRDefault="00154021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344BD" w:rsidRPr="00034B6C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3/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 number,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034B6C">
        <w:rPr>
          <w:rFonts w:ascii="Times New Roman" w:hAnsi="Times New Roman"/>
          <w:sz w:val="24"/>
          <w:szCs w:val="24"/>
          <w:lang w:eastAsia="en-GB"/>
        </w:rPr>
        <w:t>, is rounded to 2 decimal places.</w:t>
      </w:r>
    </w:p>
    <w:p w:rsidR="00E344BD" w:rsidRPr="00034B6C" w:rsidRDefault="00154021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The result is 4.76</w:t>
      </w:r>
      <w:r w:rsidR="00E344BD">
        <w:rPr>
          <w:rFonts w:ascii="Times New Roman" w:hAnsi="Times New Roman"/>
          <w:sz w:val="24"/>
          <w:szCs w:val="24"/>
          <w:lang w:eastAsia="en-GB"/>
        </w:rPr>
        <w:t>.</w:t>
      </w:r>
    </w:p>
    <w:p w:rsidR="00E344BD" w:rsidRDefault="00154021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 xml:space="preserve">Using inequalities, write down the error interval for </w:t>
      </w:r>
      <w:r w:rsidR="00E344BD" w:rsidRPr="00034B6C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="00E344BD"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E344BD" w:rsidRDefault="00E344BD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C5ABA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C5ABA" w:rsidRDefault="009C5ABA" w:rsidP="007D7F3E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344BD" w:rsidRPr="00034B6C" w:rsidRDefault="00E344BD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.............</w:t>
      </w:r>
    </w:p>
    <w:p w:rsidR="00E344BD" w:rsidRPr="00034B6C" w:rsidRDefault="00E344BD" w:rsidP="00154021">
      <w:pPr>
        <w:tabs>
          <w:tab w:val="left" w:pos="426"/>
          <w:tab w:val="left" w:pos="993"/>
          <w:tab w:val="left" w:pos="156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154021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sectPr w:rsidR="00E344BD" w:rsidRPr="00034B6C" w:rsidSect="007D7F3E">
      <w:footerReference w:type="even" r:id="rId15"/>
      <w:footerReference w:type="default" r:id="rId16"/>
      <w:pgSz w:w="11906" w:h="16838"/>
      <w:pgMar w:top="720" w:right="720" w:bottom="720" w:left="720" w:header="709" w:footer="48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1DD6" w:rsidRDefault="00751DD6" w:rsidP="006A4FC7">
      <w:pPr>
        <w:spacing w:after="0" w:line="240" w:lineRule="auto"/>
      </w:pPr>
      <w:r>
        <w:separator/>
      </w:r>
    </w:p>
  </w:endnote>
  <w:endnote w:type="continuationSeparator" w:id="0">
    <w:p w:rsidR="00751DD6" w:rsidRDefault="00751DD6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44BD" w:rsidRDefault="00E344BD" w:rsidP="006564A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44BD" w:rsidRDefault="00E344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44BD" w:rsidRPr="006564A1" w:rsidRDefault="00E344BD" w:rsidP="006564A1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4"/>
        <w:szCs w:val="24"/>
      </w:rPr>
    </w:pPr>
    <w:r w:rsidRPr="006564A1">
      <w:rPr>
        <w:rStyle w:val="PageNumber"/>
        <w:rFonts w:ascii="Times New Roman" w:hAnsi="Times New Roman"/>
        <w:sz w:val="24"/>
        <w:szCs w:val="24"/>
      </w:rPr>
      <w:fldChar w:fldCharType="begin"/>
    </w:r>
    <w:r w:rsidRPr="006564A1">
      <w:rPr>
        <w:rStyle w:val="PageNumber"/>
        <w:rFonts w:ascii="Times New Roman" w:hAnsi="Times New Roman"/>
        <w:sz w:val="24"/>
        <w:szCs w:val="24"/>
      </w:rPr>
      <w:instrText xml:space="preserve">PAGE  </w:instrText>
    </w:r>
    <w:r w:rsidRPr="006564A1">
      <w:rPr>
        <w:rStyle w:val="PageNumber"/>
        <w:rFonts w:ascii="Times New Roman" w:hAnsi="Times New Roman"/>
        <w:sz w:val="24"/>
        <w:szCs w:val="24"/>
      </w:rPr>
      <w:fldChar w:fldCharType="separate"/>
    </w:r>
    <w:r w:rsidR="001D3379">
      <w:rPr>
        <w:rStyle w:val="PageNumber"/>
        <w:rFonts w:ascii="Times New Roman" w:hAnsi="Times New Roman"/>
        <w:noProof/>
        <w:sz w:val="24"/>
        <w:szCs w:val="24"/>
      </w:rPr>
      <w:t>4</w:t>
    </w:r>
    <w:r w:rsidRPr="006564A1">
      <w:rPr>
        <w:rStyle w:val="PageNumber"/>
        <w:rFonts w:ascii="Times New Roman" w:hAnsi="Times New Roman"/>
        <w:sz w:val="24"/>
        <w:szCs w:val="24"/>
      </w:rPr>
      <w:fldChar w:fldCharType="end"/>
    </w:r>
  </w:p>
  <w:p w:rsidR="00E344BD" w:rsidRDefault="00154021">
    <w:pPr>
      <w:pStyle w:val="Footer"/>
    </w:pPr>
    <w:r>
      <w:t xml:space="preserve">© </w:t>
    </w:r>
    <w:r w:rsidR="00E344BD">
      <w:t>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1DD6" w:rsidRDefault="00751DD6" w:rsidP="006A4FC7">
      <w:pPr>
        <w:spacing w:after="0" w:line="240" w:lineRule="auto"/>
      </w:pPr>
      <w:r>
        <w:separator/>
      </w:r>
    </w:p>
  </w:footnote>
  <w:footnote w:type="continuationSeparator" w:id="0">
    <w:p w:rsidR="00751DD6" w:rsidRDefault="00751DD6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6CD83176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CF46B1"/>
    <w:multiLevelType w:val="hybridMultilevel"/>
    <w:tmpl w:val="A3EE8A56"/>
    <w:lvl w:ilvl="0" w:tplc="176CFD72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235E55"/>
    <w:multiLevelType w:val="hybridMultilevel"/>
    <w:tmpl w:val="821CD26C"/>
    <w:lvl w:ilvl="0" w:tplc="A63A9D0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4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746E19"/>
    <w:multiLevelType w:val="hybridMultilevel"/>
    <w:tmpl w:val="52641560"/>
    <w:lvl w:ilvl="0" w:tplc="5E08D9D4">
      <w:start w:val="1"/>
      <w:numFmt w:val="lowerRoman"/>
      <w:lvlText w:val="(%1)"/>
      <w:lvlJc w:val="left"/>
      <w:pPr>
        <w:ind w:left="1145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6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2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Times New Roman" w:hAnsi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0F6441"/>
    <w:multiLevelType w:val="hybridMultilevel"/>
    <w:tmpl w:val="39DACA58"/>
    <w:lvl w:ilvl="0" w:tplc="D8B40E8A">
      <w:start w:val="1"/>
      <w:numFmt w:val="lowerRoman"/>
      <w:lvlText w:val="(%1)"/>
      <w:lvlJc w:val="left"/>
      <w:pPr>
        <w:ind w:left="114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14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8"/>
  </w:num>
  <w:num w:numId="3">
    <w:abstractNumId w:val="10"/>
  </w:num>
  <w:num w:numId="4">
    <w:abstractNumId w:val="14"/>
  </w:num>
  <w:num w:numId="5">
    <w:abstractNumId w:val="11"/>
  </w:num>
  <w:num w:numId="6">
    <w:abstractNumId w:val="15"/>
  </w:num>
  <w:num w:numId="7">
    <w:abstractNumId w:val="12"/>
  </w:num>
  <w:num w:numId="8">
    <w:abstractNumId w:val="3"/>
  </w:num>
  <w:num w:numId="9">
    <w:abstractNumId w:val="7"/>
  </w:num>
  <w:num w:numId="10">
    <w:abstractNumId w:val="6"/>
  </w:num>
  <w:num w:numId="11">
    <w:abstractNumId w:val="9"/>
  </w:num>
  <w:num w:numId="12">
    <w:abstractNumId w:val="1"/>
  </w:num>
  <w:num w:numId="13">
    <w:abstractNumId w:val="2"/>
  </w:num>
  <w:num w:numId="14">
    <w:abstractNumId w:val="13"/>
  </w:num>
  <w:num w:numId="15">
    <w:abstractNumId w:val="0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910"/>
    <w:rsid w:val="00002526"/>
    <w:rsid w:val="00007605"/>
    <w:rsid w:val="000152A0"/>
    <w:rsid w:val="00016206"/>
    <w:rsid w:val="00021983"/>
    <w:rsid w:val="00026E99"/>
    <w:rsid w:val="00030335"/>
    <w:rsid w:val="000308C5"/>
    <w:rsid w:val="000315A7"/>
    <w:rsid w:val="000339E1"/>
    <w:rsid w:val="00034B36"/>
    <w:rsid w:val="00034B6C"/>
    <w:rsid w:val="000425DC"/>
    <w:rsid w:val="00053AE0"/>
    <w:rsid w:val="00054C1F"/>
    <w:rsid w:val="00055A2E"/>
    <w:rsid w:val="00055B02"/>
    <w:rsid w:val="00055FAB"/>
    <w:rsid w:val="00057F39"/>
    <w:rsid w:val="000617FF"/>
    <w:rsid w:val="000635DF"/>
    <w:rsid w:val="00063916"/>
    <w:rsid w:val="00066AFF"/>
    <w:rsid w:val="00066B1E"/>
    <w:rsid w:val="000677E0"/>
    <w:rsid w:val="00070960"/>
    <w:rsid w:val="00070FC3"/>
    <w:rsid w:val="00072082"/>
    <w:rsid w:val="000745D5"/>
    <w:rsid w:val="0008406A"/>
    <w:rsid w:val="00087F1B"/>
    <w:rsid w:val="00091CD9"/>
    <w:rsid w:val="00092633"/>
    <w:rsid w:val="000972AB"/>
    <w:rsid w:val="0009748D"/>
    <w:rsid w:val="00097F78"/>
    <w:rsid w:val="000A0D4F"/>
    <w:rsid w:val="000A2782"/>
    <w:rsid w:val="000A59C0"/>
    <w:rsid w:val="000A7998"/>
    <w:rsid w:val="000B2CFA"/>
    <w:rsid w:val="000C037D"/>
    <w:rsid w:val="000C4475"/>
    <w:rsid w:val="000D00CB"/>
    <w:rsid w:val="000D1B1A"/>
    <w:rsid w:val="000D2364"/>
    <w:rsid w:val="000D7303"/>
    <w:rsid w:val="000E0D99"/>
    <w:rsid w:val="000E5DB4"/>
    <w:rsid w:val="000F0EBD"/>
    <w:rsid w:val="000F2A89"/>
    <w:rsid w:val="000F49D0"/>
    <w:rsid w:val="000F4BF6"/>
    <w:rsid w:val="000F4FAB"/>
    <w:rsid w:val="000F696F"/>
    <w:rsid w:val="0010170A"/>
    <w:rsid w:val="001037B5"/>
    <w:rsid w:val="00104A12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31124"/>
    <w:rsid w:val="00140447"/>
    <w:rsid w:val="00142430"/>
    <w:rsid w:val="001439A9"/>
    <w:rsid w:val="001442A3"/>
    <w:rsid w:val="001460ED"/>
    <w:rsid w:val="001512A0"/>
    <w:rsid w:val="00152FE3"/>
    <w:rsid w:val="0015332B"/>
    <w:rsid w:val="00154021"/>
    <w:rsid w:val="001554E5"/>
    <w:rsid w:val="00156B96"/>
    <w:rsid w:val="00160EC2"/>
    <w:rsid w:val="00162197"/>
    <w:rsid w:val="001643B7"/>
    <w:rsid w:val="0016527B"/>
    <w:rsid w:val="001654A0"/>
    <w:rsid w:val="0017055D"/>
    <w:rsid w:val="00174B7E"/>
    <w:rsid w:val="001827CF"/>
    <w:rsid w:val="00187877"/>
    <w:rsid w:val="001975F5"/>
    <w:rsid w:val="001A0105"/>
    <w:rsid w:val="001A21EC"/>
    <w:rsid w:val="001A2E45"/>
    <w:rsid w:val="001A315D"/>
    <w:rsid w:val="001A36BF"/>
    <w:rsid w:val="001A4DD6"/>
    <w:rsid w:val="001A579D"/>
    <w:rsid w:val="001B1CAC"/>
    <w:rsid w:val="001B2517"/>
    <w:rsid w:val="001B6BE6"/>
    <w:rsid w:val="001C18C1"/>
    <w:rsid w:val="001C2860"/>
    <w:rsid w:val="001C59BE"/>
    <w:rsid w:val="001D109E"/>
    <w:rsid w:val="001D2978"/>
    <w:rsid w:val="001D31D4"/>
    <w:rsid w:val="001D3379"/>
    <w:rsid w:val="001D3B10"/>
    <w:rsid w:val="001E1899"/>
    <w:rsid w:val="001E32BF"/>
    <w:rsid w:val="001E75BB"/>
    <w:rsid w:val="001E7AED"/>
    <w:rsid w:val="0020200E"/>
    <w:rsid w:val="00203989"/>
    <w:rsid w:val="002061E8"/>
    <w:rsid w:val="00211E0A"/>
    <w:rsid w:val="00214117"/>
    <w:rsid w:val="002209C9"/>
    <w:rsid w:val="00221EE9"/>
    <w:rsid w:val="0022357D"/>
    <w:rsid w:val="00225C53"/>
    <w:rsid w:val="00231031"/>
    <w:rsid w:val="00233CB9"/>
    <w:rsid w:val="00233F10"/>
    <w:rsid w:val="00236043"/>
    <w:rsid w:val="002376F7"/>
    <w:rsid w:val="00241306"/>
    <w:rsid w:val="002414A1"/>
    <w:rsid w:val="00241E35"/>
    <w:rsid w:val="00243DFA"/>
    <w:rsid w:val="0024400A"/>
    <w:rsid w:val="00245249"/>
    <w:rsid w:val="00246AB8"/>
    <w:rsid w:val="00246FD5"/>
    <w:rsid w:val="00247549"/>
    <w:rsid w:val="00254D7E"/>
    <w:rsid w:val="002612A7"/>
    <w:rsid w:val="002647FF"/>
    <w:rsid w:val="0026532D"/>
    <w:rsid w:val="00265825"/>
    <w:rsid w:val="00265CC7"/>
    <w:rsid w:val="00266FDC"/>
    <w:rsid w:val="00267B73"/>
    <w:rsid w:val="00270F5E"/>
    <w:rsid w:val="00271724"/>
    <w:rsid w:val="0027491D"/>
    <w:rsid w:val="00276A76"/>
    <w:rsid w:val="0028330E"/>
    <w:rsid w:val="002878C9"/>
    <w:rsid w:val="00287B20"/>
    <w:rsid w:val="00291F3B"/>
    <w:rsid w:val="00294A56"/>
    <w:rsid w:val="00295D85"/>
    <w:rsid w:val="0029634B"/>
    <w:rsid w:val="002971F9"/>
    <w:rsid w:val="00297B28"/>
    <w:rsid w:val="002A54C2"/>
    <w:rsid w:val="002A59EE"/>
    <w:rsid w:val="002A7DBE"/>
    <w:rsid w:val="002B3784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0D0A"/>
    <w:rsid w:val="002E2622"/>
    <w:rsid w:val="002E42E5"/>
    <w:rsid w:val="002E5C97"/>
    <w:rsid w:val="002F0589"/>
    <w:rsid w:val="002F0FB8"/>
    <w:rsid w:val="002F1300"/>
    <w:rsid w:val="002F483F"/>
    <w:rsid w:val="0030001B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2445E"/>
    <w:rsid w:val="00333001"/>
    <w:rsid w:val="00334A66"/>
    <w:rsid w:val="00337EBD"/>
    <w:rsid w:val="00337F4A"/>
    <w:rsid w:val="00350A7E"/>
    <w:rsid w:val="00352D32"/>
    <w:rsid w:val="00355D68"/>
    <w:rsid w:val="00356906"/>
    <w:rsid w:val="00357D1B"/>
    <w:rsid w:val="0036210A"/>
    <w:rsid w:val="0036328E"/>
    <w:rsid w:val="003662F6"/>
    <w:rsid w:val="0037079E"/>
    <w:rsid w:val="0037358A"/>
    <w:rsid w:val="0038372B"/>
    <w:rsid w:val="00383F73"/>
    <w:rsid w:val="00385A55"/>
    <w:rsid w:val="00392D4D"/>
    <w:rsid w:val="00392FBD"/>
    <w:rsid w:val="00394A43"/>
    <w:rsid w:val="00396473"/>
    <w:rsid w:val="0039654F"/>
    <w:rsid w:val="00397CBC"/>
    <w:rsid w:val="003A11F1"/>
    <w:rsid w:val="003A73CD"/>
    <w:rsid w:val="003A76AC"/>
    <w:rsid w:val="003B47CC"/>
    <w:rsid w:val="003B4B77"/>
    <w:rsid w:val="003B7211"/>
    <w:rsid w:val="003C321B"/>
    <w:rsid w:val="003C4235"/>
    <w:rsid w:val="003C781A"/>
    <w:rsid w:val="003D5CA4"/>
    <w:rsid w:val="003D64D4"/>
    <w:rsid w:val="003E101F"/>
    <w:rsid w:val="003E1E15"/>
    <w:rsid w:val="003F0C98"/>
    <w:rsid w:val="003F1ADC"/>
    <w:rsid w:val="003F2E95"/>
    <w:rsid w:val="00401F9D"/>
    <w:rsid w:val="00406BAD"/>
    <w:rsid w:val="004138B9"/>
    <w:rsid w:val="004204AF"/>
    <w:rsid w:val="0042556D"/>
    <w:rsid w:val="00430203"/>
    <w:rsid w:val="00430E2C"/>
    <w:rsid w:val="00434F7C"/>
    <w:rsid w:val="00435FC5"/>
    <w:rsid w:val="004371F7"/>
    <w:rsid w:val="00437E34"/>
    <w:rsid w:val="00443FF2"/>
    <w:rsid w:val="00444396"/>
    <w:rsid w:val="00445BF8"/>
    <w:rsid w:val="0045098F"/>
    <w:rsid w:val="00453AC9"/>
    <w:rsid w:val="0046172E"/>
    <w:rsid w:val="00462122"/>
    <w:rsid w:val="004719CD"/>
    <w:rsid w:val="004719DC"/>
    <w:rsid w:val="0047491A"/>
    <w:rsid w:val="004769F9"/>
    <w:rsid w:val="00477895"/>
    <w:rsid w:val="0048205F"/>
    <w:rsid w:val="0048543C"/>
    <w:rsid w:val="004856F0"/>
    <w:rsid w:val="00491B65"/>
    <w:rsid w:val="0049509A"/>
    <w:rsid w:val="00495F01"/>
    <w:rsid w:val="004A2C15"/>
    <w:rsid w:val="004A305D"/>
    <w:rsid w:val="004A6789"/>
    <w:rsid w:val="004B66E6"/>
    <w:rsid w:val="004B6A5E"/>
    <w:rsid w:val="004C2B08"/>
    <w:rsid w:val="004C7A98"/>
    <w:rsid w:val="004C7FAE"/>
    <w:rsid w:val="004D299D"/>
    <w:rsid w:val="004D3EB1"/>
    <w:rsid w:val="004D4DB4"/>
    <w:rsid w:val="004D4DC5"/>
    <w:rsid w:val="004D4FE4"/>
    <w:rsid w:val="004F0476"/>
    <w:rsid w:val="004F4125"/>
    <w:rsid w:val="0050150D"/>
    <w:rsid w:val="00502226"/>
    <w:rsid w:val="00502EAD"/>
    <w:rsid w:val="005053F6"/>
    <w:rsid w:val="00510D07"/>
    <w:rsid w:val="00511C22"/>
    <w:rsid w:val="005136D9"/>
    <w:rsid w:val="00514F3A"/>
    <w:rsid w:val="00517AC6"/>
    <w:rsid w:val="005205A9"/>
    <w:rsid w:val="005337C5"/>
    <w:rsid w:val="00546B9B"/>
    <w:rsid w:val="00547FB8"/>
    <w:rsid w:val="005502AD"/>
    <w:rsid w:val="00550DCF"/>
    <w:rsid w:val="00554518"/>
    <w:rsid w:val="00560115"/>
    <w:rsid w:val="00564821"/>
    <w:rsid w:val="005660C1"/>
    <w:rsid w:val="00567792"/>
    <w:rsid w:val="005704BF"/>
    <w:rsid w:val="00577280"/>
    <w:rsid w:val="005821A3"/>
    <w:rsid w:val="005848DB"/>
    <w:rsid w:val="00584B24"/>
    <w:rsid w:val="005926CC"/>
    <w:rsid w:val="00594566"/>
    <w:rsid w:val="005959DF"/>
    <w:rsid w:val="00596C53"/>
    <w:rsid w:val="0059716D"/>
    <w:rsid w:val="005A2CC7"/>
    <w:rsid w:val="005A7B71"/>
    <w:rsid w:val="005B1E95"/>
    <w:rsid w:val="005B352A"/>
    <w:rsid w:val="005C39FB"/>
    <w:rsid w:val="005C497C"/>
    <w:rsid w:val="005C57B3"/>
    <w:rsid w:val="005C57D0"/>
    <w:rsid w:val="005D564C"/>
    <w:rsid w:val="005D6B0D"/>
    <w:rsid w:val="005E02BD"/>
    <w:rsid w:val="005E13E2"/>
    <w:rsid w:val="005E34C4"/>
    <w:rsid w:val="005F0FF1"/>
    <w:rsid w:val="005F1BC1"/>
    <w:rsid w:val="005F4ECC"/>
    <w:rsid w:val="005F797D"/>
    <w:rsid w:val="00600B89"/>
    <w:rsid w:val="00607991"/>
    <w:rsid w:val="0061659B"/>
    <w:rsid w:val="00617736"/>
    <w:rsid w:val="00620207"/>
    <w:rsid w:val="00620BBA"/>
    <w:rsid w:val="006218C7"/>
    <w:rsid w:val="00626774"/>
    <w:rsid w:val="0062700E"/>
    <w:rsid w:val="006302E0"/>
    <w:rsid w:val="0063108E"/>
    <w:rsid w:val="0063441B"/>
    <w:rsid w:val="00636BE0"/>
    <w:rsid w:val="006379B8"/>
    <w:rsid w:val="006435D1"/>
    <w:rsid w:val="00645CB5"/>
    <w:rsid w:val="00645F95"/>
    <w:rsid w:val="006477CB"/>
    <w:rsid w:val="006558EB"/>
    <w:rsid w:val="006564A1"/>
    <w:rsid w:val="00660442"/>
    <w:rsid w:val="00661DF9"/>
    <w:rsid w:val="006620AA"/>
    <w:rsid w:val="006631AC"/>
    <w:rsid w:val="006646E6"/>
    <w:rsid w:val="006647E1"/>
    <w:rsid w:val="0066663E"/>
    <w:rsid w:val="00667133"/>
    <w:rsid w:val="00673886"/>
    <w:rsid w:val="0067495B"/>
    <w:rsid w:val="00674AF8"/>
    <w:rsid w:val="00681694"/>
    <w:rsid w:val="006842AE"/>
    <w:rsid w:val="0068549E"/>
    <w:rsid w:val="00692877"/>
    <w:rsid w:val="0069481E"/>
    <w:rsid w:val="00697E2E"/>
    <w:rsid w:val="00697E82"/>
    <w:rsid w:val="006A28A4"/>
    <w:rsid w:val="006A4FC7"/>
    <w:rsid w:val="006A6146"/>
    <w:rsid w:val="006A6C14"/>
    <w:rsid w:val="006B2434"/>
    <w:rsid w:val="006C0090"/>
    <w:rsid w:val="006C5C85"/>
    <w:rsid w:val="006C72CE"/>
    <w:rsid w:val="006D2740"/>
    <w:rsid w:val="006D2899"/>
    <w:rsid w:val="006D3BDE"/>
    <w:rsid w:val="006D3DBC"/>
    <w:rsid w:val="006D49EE"/>
    <w:rsid w:val="006D67C6"/>
    <w:rsid w:val="006E02FD"/>
    <w:rsid w:val="006E2F44"/>
    <w:rsid w:val="006E3266"/>
    <w:rsid w:val="006E4082"/>
    <w:rsid w:val="006E70F9"/>
    <w:rsid w:val="006E7456"/>
    <w:rsid w:val="006F4464"/>
    <w:rsid w:val="006F6C86"/>
    <w:rsid w:val="00703753"/>
    <w:rsid w:val="00703F17"/>
    <w:rsid w:val="00710540"/>
    <w:rsid w:val="0071499E"/>
    <w:rsid w:val="007153F4"/>
    <w:rsid w:val="00720802"/>
    <w:rsid w:val="007210F8"/>
    <w:rsid w:val="007216B2"/>
    <w:rsid w:val="00721F63"/>
    <w:rsid w:val="00722D9B"/>
    <w:rsid w:val="0072527B"/>
    <w:rsid w:val="007318F1"/>
    <w:rsid w:val="00737B33"/>
    <w:rsid w:val="00741F0C"/>
    <w:rsid w:val="00744AA3"/>
    <w:rsid w:val="00746960"/>
    <w:rsid w:val="00751DD6"/>
    <w:rsid w:val="007523CD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4C2B"/>
    <w:rsid w:val="007B6590"/>
    <w:rsid w:val="007C1B6F"/>
    <w:rsid w:val="007D722B"/>
    <w:rsid w:val="007D7F3E"/>
    <w:rsid w:val="007E010E"/>
    <w:rsid w:val="007E515B"/>
    <w:rsid w:val="007E576C"/>
    <w:rsid w:val="007E647C"/>
    <w:rsid w:val="007E7B6A"/>
    <w:rsid w:val="007F2283"/>
    <w:rsid w:val="007F52EE"/>
    <w:rsid w:val="007F53B4"/>
    <w:rsid w:val="007F6B74"/>
    <w:rsid w:val="008014B1"/>
    <w:rsid w:val="008023D1"/>
    <w:rsid w:val="00804A5B"/>
    <w:rsid w:val="0080532D"/>
    <w:rsid w:val="008106A0"/>
    <w:rsid w:val="00811BA8"/>
    <w:rsid w:val="008122E0"/>
    <w:rsid w:val="008149D6"/>
    <w:rsid w:val="00814A66"/>
    <w:rsid w:val="00815910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35A10"/>
    <w:rsid w:val="008401A9"/>
    <w:rsid w:val="00853AB1"/>
    <w:rsid w:val="00854C18"/>
    <w:rsid w:val="00863BB4"/>
    <w:rsid w:val="00864891"/>
    <w:rsid w:val="008655A3"/>
    <w:rsid w:val="00866D26"/>
    <w:rsid w:val="00871736"/>
    <w:rsid w:val="00873F09"/>
    <w:rsid w:val="00875ACA"/>
    <w:rsid w:val="00876A88"/>
    <w:rsid w:val="00880C31"/>
    <w:rsid w:val="00881AD7"/>
    <w:rsid w:val="00884826"/>
    <w:rsid w:val="008863A9"/>
    <w:rsid w:val="00886C73"/>
    <w:rsid w:val="008877D7"/>
    <w:rsid w:val="00896951"/>
    <w:rsid w:val="0089776A"/>
    <w:rsid w:val="008A0AEE"/>
    <w:rsid w:val="008A71A7"/>
    <w:rsid w:val="008B2311"/>
    <w:rsid w:val="008B23E7"/>
    <w:rsid w:val="008B5845"/>
    <w:rsid w:val="008B6283"/>
    <w:rsid w:val="008B6AF2"/>
    <w:rsid w:val="008C10EE"/>
    <w:rsid w:val="008C28DC"/>
    <w:rsid w:val="008C32B4"/>
    <w:rsid w:val="008C3B79"/>
    <w:rsid w:val="008C3D06"/>
    <w:rsid w:val="008C411C"/>
    <w:rsid w:val="008C5996"/>
    <w:rsid w:val="008D1D28"/>
    <w:rsid w:val="008D1FB7"/>
    <w:rsid w:val="008D3385"/>
    <w:rsid w:val="008D448D"/>
    <w:rsid w:val="008E2ECF"/>
    <w:rsid w:val="008E40AB"/>
    <w:rsid w:val="008E6E9E"/>
    <w:rsid w:val="008F2CE7"/>
    <w:rsid w:val="00910AC6"/>
    <w:rsid w:val="00911A39"/>
    <w:rsid w:val="00912824"/>
    <w:rsid w:val="009205B6"/>
    <w:rsid w:val="00921BDE"/>
    <w:rsid w:val="0092286B"/>
    <w:rsid w:val="00922ACA"/>
    <w:rsid w:val="00924774"/>
    <w:rsid w:val="00925C39"/>
    <w:rsid w:val="00932573"/>
    <w:rsid w:val="00943271"/>
    <w:rsid w:val="0094464B"/>
    <w:rsid w:val="00951BBE"/>
    <w:rsid w:val="00953571"/>
    <w:rsid w:val="00955B02"/>
    <w:rsid w:val="00960A85"/>
    <w:rsid w:val="00963640"/>
    <w:rsid w:val="00965219"/>
    <w:rsid w:val="0097639A"/>
    <w:rsid w:val="00981333"/>
    <w:rsid w:val="00982870"/>
    <w:rsid w:val="009841C5"/>
    <w:rsid w:val="0098501F"/>
    <w:rsid w:val="009855BB"/>
    <w:rsid w:val="00987A5E"/>
    <w:rsid w:val="0099001B"/>
    <w:rsid w:val="00992989"/>
    <w:rsid w:val="009939EE"/>
    <w:rsid w:val="00996CEE"/>
    <w:rsid w:val="009A38FB"/>
    <w:rsid w:val="009A7A7B"/>
    <w:rsid w:val="009A7E7D"/>
    <w:rsid w:val="009B1A54"/>
    <w:rsid w:val="009B1B75"/>
    <w:rsid w:val="009B25C9"/>
    <w:rsid w:val="009B2D83"/>
    <w:rsid w:val="009B441E"/>
    <w:rsid w:val="009B7982"/>
    <w:rsid w:val="009B7E42"/>
    <w:rsid w:val="009C034C"/>
    <w:rsid w:val="009C05BA"/>
    <w:rsid w:val="009C2298"/>
    <w:rsid w:val="009C2808"/>
    <w:rsid w:val="009C2F4B"/>
    <w:rsid w:val="009C3BC5"/>
    <w:rsid w:val="009C3E51"/>
    <w:rsid w:val="009C49A0"/>
    <w:rsid w:val="009C5ABA"/>
    <w:rsid w:val="009C64DE"/>
    <w:rsid w:val="009C7B0B"/>
    <w:rsid w:val="009D4E60"/>
    <w:rsid w:val="009D60CE"/>
    <w:rsid w:val="009D741E"/>
    <w:rsid w:val="009E0BBA"/>
    <w:rsid w:val="009E6FF5"/>
    <w:rsid w:val="009E7818"/>
    <w:rsid w:val="009F02D8"/>
    <w:rsid w:val="009F3186"/>
    <w:rsid w:val="009F4668"/>
    <w:rsid w:val="009F4AC2"/>
    <w:rsid w:val="009F6903"/>
    <w:rsid w:val="009F6EDF"/>
    <w:rsid w:val="00A00853"/>
    <w:rsid w:val="00A03C17"/>
    <w:rsid w:val="00A0765F"/>
    <w:rsid w:val="00A10019"/>
    <w:rsid w:val="00A122C0"/>
    <w:rsid w:val="00A12AA0"/>
    <w:rsid w:val="00A16327"/>
    <w:rsid w:val="00A1671E"/>
    <w:rsid w:val="00A20B5A"/>
    <w:rsid w:val="00A24FC4"/>
    <w:rsid w:val="00A30FD8"/>
    <w:rsid w:val="00A316EF"/>
    <w:rsid w:val="00A32374"/>
    <w:rsid w:val="00A343C7"/>
    <w:rsid w:val="00A35199"/>
    <w:rsid w:val="00A404FB"/>
    <w:rsid w:val="00A40F97"/>
    <w:rsid w:val="00A42E6D"/>
    <w:rsid w:val="00A46CF5"/>
    <w:rsid w:val="00A5139C"/>
    <w:rsid w:val="00A5159E"/>
    <w:rsid w:val="00A520B1"/>
    <w:rsid w:val="00A520C5"/>
    <w:rsid w:val="00A54D9E"/>
    <w:rsid w:val="00A54EEF"/>
    <w:rsid w:val="00A65196"/>
    <w:rsid w:val="00A6682D"/>
    <w:rsid w:val="00A7299C"/>
    <w:rsid w:val="00A74731"/>
    <w:rsid w:val="00A74A39"/>
    <w:rsid w:val="00A77378"/>
    <w:rsid w:val="00A777FA"/>
    <w:rsid w:val="00A856EA"/>
    <w:rsid w:val="00A87453"/>
    <w:rsid w:val="00A87D68"/>
    <w:rsid w:val="00A9018C"/>
    <w:rsid w:val="00A902C5"/>
    <w:rsid w:val="00A90AD7"/>
    <w:rsid w:val="00A929A0"/>
    <w:rsid w:val="00A92EE6"/>
    <w:rsid w:val="00A96C85"/>
    <w:rsid w:val="00AA093B"/>
    <w:rsid w:val="00AB143E"/>
    <w:rsid w:val="00AB2363"/>
    <w:rsid w:val="00AB5539"/>
    <w:rsid w:val="00AC5EED"/>
    <w:rsid w:val="00AC5F35"/>
    <w:rsid w:val="00AC6D8B"/>
    <w:rsid w:val="00AD2761"/>
    <w:rsid w:val="00AD43B9"/>
    <w:rsid w:val="00AD6D02"/>
    <w:rsid w:val="00AE06EE"/>
    <w:rsid w:val="00AE65F9"/>
    <w:rsid w:val="00AE7A86"/>
    <w:rsid w:val="00AE7F4A"/>
    <w:rsid w:val="00AF42CB"/>
    <w:rsid w:val="00AF4C54"/>
    <w:rsid w:val="00AF5BE3"/>
    <w:rsid w:val="00B07B06"/>
    <w:rsid w:val="00B13411"/>
    <w:rsid w:val="00B157DE"/>
    <w:rsid w:val="00B1587D"/>
    <w:rsid w:val="00B176E8"/>
    <w:rsid w:val="00B20AC3"/>
    <w:rsid w:val="00B220D2"/>
    <w:rsid w:val="00B2326F"/>
    <w:rsid w:val="00B23664"/>
    <w:rsid w:val="00B26E8E"/>
    <w:rsid w:val="00B316E2"/>
    <w:rsid w:val="00B336F6"/>
    <w:rsid w:val="00B36353"/>
    <w:rsid w:val="00B368DB"/>
    <w:rsid w:val="00B4504D"/>
    <w:rsid w:val="00B560B6"/>
    <w:rsid w:val="00B607BB"/>
    <w:rsid w:val="00B65508"/>
    <w:rsid w:val="00B65710"/>
    <w:rsid w:val="00B70D31"/>
    <w:rsid w:val="00B71E7C"/>
    <w:rsid w:val="00B74B97"/>
    <w:rsid w:val="00B75826"/>
    <w:rsid w:val="00B844EF"/>
    <w:rsid w:val="00B931A6"/>
    <w:rsid w:val="00B93EC6"/>
    <w:rsid w:val="00B95863"/>
    <w:rsid w:val="00BA10B0"/>
    <w:rsid w:val="00BA1CCB"/>
    <w:rsid w:val="00BA4F4B"/>
    <w:rsid w:val="00BA6448"/>
    <w:rsid w:val="00BB33D8"/>
    <w:rsid w:val="00BB474A"/>
    <w:rsid w:val="00BB6312"/>
    <w:rsid w:val="00BC1BDA"/>
    <w:rsid w:val="00BC48BD"/>
    <w:rsid w:val="00BD1876"/>
    <w:rsid w:val="00BD51C4"/>
    <w:rsid w:val="00BE0B9D"/>
    <w:rsid w:val="00BE15A0"/>
    <w:rsid w:val="00BE4CE7"/>
    <w:rsid w:val="00BE794E"/>
    <w:rsid w:val="00BF1CBD"/>
    <w:rsid w:val="00BF32B7"/>
    <w:rsid w:val="00BF5399"/>
    <w:rsid w:val="00BF7AC4"/>
    <w:rsid w:val="00C020C3"/>
    <w:rsid w:val="00C03465"/>
    <w:rsid w:val="00C05AEA"/>
    <w:rsid w:val="00C07D5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31C5"/>
    <w:rsid w:val="00C56F4C"/>
    <w:rsid w:val="00C56F7D"/>
    <w:rsid w:val="00C57C2F"/>
    <w:rsid w:val="00C6067B"/>
    <w:rsid w:val="00C611A7"/>
    <w:rsid w:val="00C632BB"/>
    <w:rsid w:val="00C63D5A"/>
    <w:rsid w:val="00C67104"/>
    <w:rsid w:val="00C70969"/>
    <w:rsid w:val="00C72013"/>
    <w:rsid w:val="00C75DA7"/>
    <w:rsid w:val="00C8161B"/>
    <w:rsid w:val="00C93153"/>
    <w:rsid w:val="00C953C8"/>
    <w:rsid w:val="00C95FEB"/>
    <w:rsid w:val="00CA31D4"/>
    <w:rsid w:val="00CA3750"/>
    <w:rsid w:val="00CA3BE8"/>
    <w:rsid w:val="00CB18F3"/>
    <w:rsid w:val="00CB2B30"/>
    <w:rsid w:val="00CB2D56"/>
    <w:rsid w:val="00CB77CE"/>
    <w:rsid w:val="00CB7A8D"/>
    <w:rsid w:val="00CC2E2E"/>
    <w:rsid w:val="00CC3504"/>
    <w:rsid w:val="00CC6A5C"/>
    <w:rsid w:val="00CD105E"/>
    <w:rsid w:val="00CD18BA"/>
    <w:rsid w:val="00CD25F1"/>
    <w:rsid w:val="00CD4C1E"/>
    <w:rsid w:val="00CE179F"/>
    <w:rsid w:val="00CE2163"/>
    <w:rsid w:val="00CE2A82"/>
    <w:rsid w:val="00CE34D4"/>
    <w:rsid w:val="00CF07E3"/>
    <w:rsid w:val="00CF24E3"/>
    <w:rsid w:val="00D0021F"/>
    <w:rsid w:val="00D03CFE"/>
    <w:rsid w:val="00D1043F"/>
    <w:rsid w:val="00D1571F"/>
    <w:rsid w:val="00D17719"/>
    <w:rsid w:val="00D24C63"/>
    <w:rsid w:val="00D2600B"/>
    <w:rsid w:val="00D40D0F"/>
    <w:rsid w:val="00D46B8F"/>
    <w:rsid w:val="00D57554"/>
    <w:rsid w:val="00D66048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0005"/>
    <w:rsid w:val="00D909F9"/>
    <w:rsid w:val="00DA0F20"/>
    <w:rsid w:val="00DA20FC"/>
    <w:rsid w:val="00DA3518"/>
    <w:rsid w:val="00DA3630"/>
    <w:rsid w:val="00DA4772"/>
    <w:rsid w:val="00DA6CE4"/>
    <w:rsid w:val="00DA741C"/>
    <w:rsid w:val="00DB1F4C"/>
    <w:rsid w:val="00DB72B0"/>
    <w:rsid w:val="00DC0321"/>
    <w:rsid w:val="00DC55E2"/>
    <w:rsid w:val="00DC63C3"/>
    <w:rsid w:val="00DD1E5A"/>
    <w:rsid w:val="00DD257A"/>
    <w:rsid w:val="00DE01AD"/>
    <w:rsid w:val="00DE02F0"/>
    <w:rsid w:val="00DE34D5"/>
    <w:rsid w:val="00DE6300"/>
    <w:rsid w:val="00DF0031"/>
    <w:rsid w:val="00DF75AC"/>
    <w:rsid w:val="00DF79C1"/>
    <w:rsid w:val="00E012BA"/>
    <w:rsid w:val="00E02459"/>
    <w:rsid w:val="00E039D3"/>
    <w:rsid w:val="00E03E1D"/>
    <w:rsid w:val="00E054C8"/>
    <w:rsid w:val="00E103D4"/>
    <w:rsid w:val="00E11FE5"/>
    <w:rsid w:val="00E15F73"/>
    <w:rsid w:val="00E170CB"/>
    <w:rsid w:val="00E21DE6"/>
    <w:rsid w:val="00E2278D"/>
    <w:rsid w:val="00E24DEB"/>
    <w:rsid w:val="00E302E9"/>
    <w:rsid w:val="00E3261C"/>
    <w:rsid w:val="00E344BD"/>
    <w:rsid w:val="00E34CAE"/>
    <w:rsid w:val="00E36671"/>
    <w:rsid w:val="00E36A3D"/>
    <w:rsid w:val="00E41049"/>
    <w:rsid w:val="00E429B1"/>
    <w:rsid w:val="00E42DF0"/>
    <w:rsid w:val="00E4458D"/>
    <w:rsid w:val="00E501F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958"/>
    <w:rsid w:val="00E73B3C"/>
    <w:rsid w:val="00E74D7B"/>
    <w:rsid w:val="00E74E62"/>
    <w:rsid w:val="00E900B2"/>
    <w:rsid w:val="00E91296"/>
    <w:rsid w:val="00EA48B1"/>
    <w:rsid w:val="00EA55B5"/>
    <w:rsid w:val="00EB0647"/>
    <w:rsid w:val="00EB2EEF"/>
    <w:rsid w:val="00EB35C8"/>
    <w:rsid w:val="00EB3D73"/>
    <w:rsid w:val="00EB5AEA"/>
    <w:rsid w:val="00EB5C29"/>
    <w:rsid w:val="00EC1FAF"/>
    <w:rsid w:val="00EC2A0E"/>
    <w:rsid w:val="00EC371F"/>
    <w:rsid w:val="00EC42E3"/>
    <w:rsid w:val="00EE0C0A"/>
    <w:rsid w:val="00EE7647"/>
    <w:rsid w:val="00EF0C00"/>
    <w:rsid w:val="00EF58DC"/>
    <w:rsid w:val="00EF6636"/>
    <w:rsid w:val="00F018CB"/>
    <w:rsid w:val="00F01E15"/>
    <w:rsid w:val="00F03C08"/>
    <w:rsid w:val="00F10BE8"/>
    <w:rsid w:val="00F200D3"/>
    <w:rsid w:val="00F20287"/>
    <w:rsid w:val="00F213FC"/>
    <w:rsid w:val="00F22C81"/>
    <w:rsid w:val="00F24A1A"/>
    <w:rsid w:val="00F338B2"/>
    <w:rsid w:val="00F35595"/>
    <w:rsid w:val="00F401CE"/>
    <w:rsid w:val="00F42CF2"/>
    <w:rsid w:val="00F44410"/>
    <w:rsid w:val="00F44BBE"/>
    <w:rsid w:val="00F456CD"/>
    <w:rsid w:val="00F456F7"/>
    <w:rsid w:val="00F463CB"/>
    <w:rsid w:val="00F4728B"/>
    <w:rsid w:val="00F5336D"/>
    <w:rsid w:val="00F55AEE"/>
    <w:rsid w:val="00F5608A"/>
    <w:rsid w:val="00F56417"/>
    <w:rsid w:val="00F56BF8"/>
    <w:rsid w:val="00F62F38"/>
    <w:rsid w:val="00F6726B"/>
    <w:rsid w:val="00F70245"/>
    <w:rsid w:val="00F7053F"/>
    <w:rsid w:val="00F706E1"/>
    <w:rsid w:val="00F72320"/>
    <w:rsid w:val="00F741B9"/>
    <w:rsid w:val="00F76850"/>
    <w:rsid w:val="00F76E21"/>
    <w:rsid w:val="00F77BF9"/>
    <w:rsid w:val="00F77CBE"/>
    <w:rsid w:val="00F77F3C"/>
    <w:rsid w:val="00F90313"/>
    <w:rsid w:val="00F91169"/>
    <w:rsid w:val="00FA14BC"/>
    <w:rsid w:val="00FA5A68"/>
    <w:rsid w:val="00FB130A"/>
    <w:rsid w:val="00FB6463"/>
    <w:rsid w:val="00FB74E9"/>
    <w:rsid w:val="00FB7BF1"/>
    <w:rsid w:val="00FC020A"/>
    <w:rsid w:val="00FC0F60"/>
    <w:rsid w:val="00FC69D7"/>
    <w:rsid w:val="00FC7410"/>
    <w:rsid w:val="00FD141D"/>
    <w:rsid w:val="00FD37CB"/>
    <w:rsid w:val="00FE09E9"/>
    <w:rsid w:val="00FE23E2"/>
    <w:rsid w:val="00FE5383"/>
    <w:rsid w:val="00FE71E0"/>
    <w:rsid w:val="00FE7DD7"/>
    <w:rsid w:val="00FF16A6"/>
    <w:rsid w:val="00FF5013"/>
    <w:rsid w:val="00FF5152"/>
    <w:rsid w:val="00FF7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5:docId w15:val="{7B234F2F-0A72-422A-A91F-4A24990D20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/>
      <w:sz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054C1F"/>
    <w:rPr>
      <w:rFonts w:ascii="Times New Roman" w:eastAsia="Arial Unicode MS" w:hAnsi="Times New Roman"/>
      <w:sz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69481E"/>
    <w:rPr>
      <w:color w:val="0563C1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A90AD7"/>
    <w:rPr>
      <w:sz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0AD7"/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A90AD7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0A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A90AD7"/>
    <w:rPr>
      <w:b/>
      <w:lang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0152A0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6564A1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10" Type="http://schemas.openxmlformats.org/officeDocument/2006/relationships/image" Target="media/image1.e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561958B-84ED-4CD3-A1BF-9AE9979C1035}">
  <ds:schemaRefs>
    <ds:schemaRef ds:uri="ea71102e-c2e2-43df-a20f-703c85d4b778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ac2b899c-feaf-4902-9f78-83816e525775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56160A1-3EDC-423C-B4E3-3CB3215B859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26C60C-FD3E-43C3-B4E5-C74AB384CD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a71102e-c2e2-43df-a20f-703c85d4b778"/>
    <ds:schemaRef ds:uri="ac2b899c-feaf-4902-9f78-83816e52577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1</Words>
  <Characters>414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Morton, Joanne</cp:lastModifiedBy>
  <cp:revision>2</cp:revision>
  <cp:lastPrinted>2017-02-12T16:26:00Z</cp:lastPrinted>
  <dcterms:created xsi:type="dcterms:W3CDTF">2020-06-25T20:05:00Z</dcterms:created>
  <dcterms:modified xsi:type="dcterms:W3CDTF">2020-06-25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91046BBD967B24DA3F10E1FCF165E29</vt:lpwstr>
  </property>
</Properties>
</file>